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1A11" w:rsidRPr="00A33E86" w:rsidRDefault="00DC1C91" w:rsidP="005F2FED">
      <w:pPr>
        <w:bidi/>
        <w:ind w:left="141"/>
        <w:jc w:val="both"/>
        <w:rPr>
          <w:sz w:val="28"/>
          <w:szCs w:val="28"/>
          <w:rtl/>
          <w:lang w:bidi="ar-DZ"/>
        </w:rPr>
      </w:pPr>
      <w:r w:rsidRPr="00DC1C91">
        <w:rPr>
          <w:noProof/>
          <w:sz w:val="28"/>
          <w:szCs w:val="28"/>
          <w:u w:val="double"/>
          <w:rtl/>
        </w:rPr>
        <w:pict>
          <v:roundrect id="_x0000_s1026" style="position:absolute;left:0;text-align:left;margin-left:190.95pt;margin-top:.15pt;width:199.5pt;height:31.5pt;z-index:251658240" arcsize="10923f">
            <v:textbox>
              <w:txbxContent>
                <w:p w:rsidR="00665EEE" w:rsidRPr="00A33E86" w:rsidRDefault="00A33E86" w:rsidP="00665EEE">
                  <w:pPr>
                    <w:jc w:val="center"/>
                    <w:rPr>
                      <w:rFonts w:ascii="ae_Granada" w:hAnsi="ae_Granada" w:cs="ae_Granada"/>
                      <w:sz w:val="36"/>
                      <w:szCs w:val="36"/>
                      <w:rtl/>
                      <w:lang w:bidi="ar-DZ"/>
                    </w:rPr>
                  </w:pPr>
                  <w:r w:rsidRPr="00A33E86">
                    <w:rPr>
                      <w:rFonts w:ascii="ae_Granada" w:hAnsi="ae_Granada" w:cs="ae_Granada" w:hint="cs"/>
                      <w:sz w:val="36"/>
                      <w:szCs w:val="36"/>
                      <w:rtl/>
                      <w:lang w:bidi="ar-DZ"/>
                    </w:rPr>
                    <w:t>تمارين لسنوات الأولى متوسط</w:t>
                  </w:r>
                </w:p>
              </w:txbxContent>
            </v:textbox>
          </v:roundrect>
        </w:pict>
      </w:r>
      <w:r w:rsidR="00A33E86" w:rsidRPr="008818C7">
        <w:rPr>
          <w:rFonts w:hint="cs"/>
          <w:sz w:val="28"/>
          <w:szCs w:val="28"/>
          <w:u w:val="double"/>
          <w:rtl/>
          <w:lang w:bidi="ar-DZ"/>
        </w:rPr>
        <w:t>المتوسطة:</w:t>
      </w:r>
      <w:r w:rsidR="00A33E86" w:rsidRPr="00A33E86">
        <w:rPr>
          <w:rFonts w:hint="cs"/>
          <w:sz w:val="28"/>
          <w:szCs w:val="28"/>
          <w:rtl/>
          <w:lang w:bidi="ar-DZ"/>
        </w:rPr>
        <w:t xml:space="preserve"> القاعدة 7/2 السوق</w:t>
      </w:r>
      <w:r w:rsidR="005F2FED">
        <w:rPr>
          <w:rFonts w:hint="cs"/>
          <w:sz w:val="28"/>
          <w:szCs w:val="28"/>
          <w:rtl/>
          <w:lang w:bidi="ar-DZ"/>
        </w:rPr>
        <w:t>ـ</w:t>
      </w:r>
      <w:r w:rsidR="00A33E86" w:rsidRPr="00A33E86">
        <w:rPr>
          <w:rFonts w:hint="cs"/>
          <w:sz w:val="28"/>
          <w:szCs w:val="28"/>
          <w:rtl/>
          <w:lang w:bidi="ar-DZ"/>
        </w:rPr>
        <w:t>ر</w:t>
      </w:r>
      <w:r w:rsidR="00A33E86">
        <w:rPr>
          <w:rFonts w:hint="cs"/>
          <w:sz w:val="28"/>
          <w:szCs w:val="28"/>
          <w:rtl/>
          <w:lang w:bidi="ar-DZ"/>
        </w:rPr>
        <w:t xml:space="preserve">                                                       </w:t>
      </w:r>
      <w:r w:rsidR="00C84AA7">
        <w:rPr>
          <w:rFonts w:hint="cs"/>
          <w:sz w:val="28"/>
          <w:szCs w:val="28"/>
          <w:rtl/>
          <w:lang w:bidi="ar-DZ"/>
        </w:rPr>
        <w:t xml:space="preserve">   </w:t>
      </w:r>
    </w:p>
    <w:p w:rsidR="00592490" w:rsidRPr="00D069F9" w:rsidRDefault="00D21A11" w:rsidP="00CB7BA0">
      <w:pPr>
        <w:bidi/>
        <w:spacing w:after="0" w:line="240" w:lineRule="auto"/>
        <w:rPr>
          <w:b/>
          <w:bCs/>
          <w:sz w:val="26"/>
          <w:szCs w:val="26"/>
          <w:u w:val="double"/>
          <w:rtl/>
          <w:lang w:bidi="ar-DZ"/>
        </w:rPr>
      </w:pPr>
      <w:r w:rsidRPr="00D069F9">
        <w:rPr>
          <w:rFonts w:hint="cs"/>
          <w:b/>
          <w:bCs/>
          <w:sz w:val="26"/>
          <w:szCs w:val="26"/>
          <w:u w:val="double"/>
          <w:rtl/>
          <w:lang w:bidi="ar-DZ"/>
        </w:rPr>
        <w:t>التمرين الأول: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لفلاح أرض مستطيلة الشكل مساحتها </w:t>
      </w:r>
      <w:r w:rsidRPr="00CB7BA0">
        <w:rPr>
          <w:rFonts w:ascii="Arial" w:eastAsia="Times New Roman" w:hAnsi="Arial" w:cs="Arial"/>
          <w:position w:val="-6"/>
          <w:sz w:val="26"/>
          <w:szCs w:val="26"/>
          <w:lang w:val="en-US" w:eastAsia="en-US" w:bidi="ar-DZ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5" o:title=""/>
          </v:shape>
          <o:OLEObject Type="Embed" ProgID="Equation.DSMT4" ShapeID="_x0000_i1025" DrawAspect="Content" ObjectID="_1531330477" r:id="rId6"/>
        </w:object>
      </w: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,  قام بحرث هذه الأرض في ثلاثة أيام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حرث في اليوم الأول </w:t>
      </w:r>
      <w:r w:rsidRPr="00CB7BA0">
        <w:rPr>
          <w:rFonts w:ascii="Arial" w:eastAsia="Times New Roman" w:hAnsi="Arial" w:cs="Arial"/>
          <w:position w:val="-24"/>
          <w:sz w:val="26"/>
          <w:szCs w:val="26"/>
          <w:lang w:val="en-US" w:eastAsia="en-US" w:bidi="ar-DZ"/>
        </w:rPr>
        <w:object w:dxaOrig="320" w:dyaOrig="620">
          <v:shape id="_x0000_i1026" type="#_x0000_t75" style="width:22.5pt;height:34.5pt" o:ole="">
            <v:imagedata r:id="rId7" o:title=""/>
          </v:shape>
          <o:OLEObject Type="Embed" ProgID="Equation.DSMT4" ShapeID="_x0000_i1026" DrawAspect="Content" ObjectID="_1531330478" r:id="rId8"/>
        </w:object>
      </w:r>
      <w:r w:rsidRPr="00CB7BA0">
        <w:rPr>
          <w:rFonts w:ascii="Arial" w:hAnsi="Arial" w:cs="Arial"/>
          <w:sz w:val="26"/>
          <w:szCs w:val="26"/>
          <w:rtl/>
          <w:lang w:bidi="ar-DZ"/>
        </w:rPr>
        <w:t>.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u w:val="single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 - حرث في اليوم الثاني</w:t>
      </w:r>
      <w:r w:rsidR="00FA785E" w:rsidRPr="00CB7BA0">
        <w:rPr>
          <w:rFonts w:ascii="Arial" w:eastAsia="Times New Roman" w:hAnsi="Arial" w:cs="Arial"/>
          <w:position w:val="-24"/>
          <w:sz w:val="26"/>
          <w:szCs w:val="26"/>
          <w:lang w:val="en-US" w:eastAsia="en-US" w:bidi="ar-DZ"/>
        </w:rPr>
        <w:object w:dxaOrig="220" w:dyaOrig="620">
          <v:shape id="_x0000_i1027" type="#_x0000_t75" style="width:18pt;height:36pt" o:ole="">
            <v:imagedata r:id="rId9" o:title=""/>
          </v:shape>
          <o:OLEObject Type="Embed" ProgID="Equation.DSMT4" ShapeID="_x0000_i1027" DrawAspect="Content" ObjectID="_1531330479" r:id="rId10"/>
        </w:objec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 حرث في اليوم الثالث المساحة المتبقية .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ما</w:t>
      </w:r>
      <w:r w:rsidR="00FA785E" w:rsidRPr="00CB7BA0">
        <w:rPr>
          <w:rFonts w:ascii="Arial" w:hAnsi="Arial" w:cs="Arial" w:hint="cs"/>
          <w:sz w:val="26"/>
          <w:szCs w:val="26"/>
          <w:rtl/>
          <w:lang w:bidi="ar-DZ"/>
        </w:rPr>
        <w:t xml:space="preserve"> </w:t>
      </w:r>
      <w:r w:rsidRPr="00CB7BA0">
        <w:rPr>
          <w:rFonts w:ascii="Arial" w:hAnsi="Arial" w:cs="Arial"/>
          <w:sz w:val="26"/>
          <w:szCs w:val="26"/>
          <w:rtl/>
          <w:lang w:bidi="ar-DZ"/>
        </w:rPr>
        <w:t>هي المساحة المحروثة في الأيام الثلاثة.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عب</w:t>
      </w:r>
      <w:r w:rsidR="00FA785E" w:rsidRPr="00CB7BA0">
        <w:rPr>
          <w:rFonts w:ascii="Arial" w:hAnsi="Arial" w:cs="Arial" w:hint="cs"/>
          <w:sz w:val="26"/>
          <w:szCs w:val="26"/>
          <w:rtl/>
          <w:lang w:bidi="ar-DZ"/>
        </w:rPr>
        <w:t>ّـ</w:t>
      </w:r>
      <w:r w:rsidRPr="00CB7BA0">
        <w:rPr>
          <w:rFonts w:ascii="Arial" w:hAnsi="Arial" w:cs="Arial"/>
          <w:sz w:val="26"/>
          <w:szCs w:val="26"/>
          <w:rtl/>
          <w:lang w:bidi="ar-DZ"/>
        </w:rPr>
        <w:t>ر عن المساحة المحروثة في اليوم الثالث بكسر .</w:t>
      </w:r>
    </w:p>
    <w:p w:rsidR="00D21A11" w:rsidRDefault="00D21A11" w:rsidP="00CB7BA0">
      <w:pPr>
        <w:bidi/>
        <w:spacing w:after="0" w:line="240" w:lineRule="auto"/>
        <w:rPr>
          <w:rFonts w:ascii="Arial" w:eastAsia="Times New Roman" w:hAnsi="Arial" w:cs="Arial"/>
          <w:sz w:val="26"/>
          <w:szCs w:val="26"/>
          <w:rtl/>
          <w:lang w:val="en-US" w:eastAsia="en-US"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ما</w:t>
      </w:r>
      <w:r w:rsidR="00FA785E" w:rsidRPr="00CB7BA0">
        <w:rPr>
          <w:rFonts w:ascii="Arial" w:hAnsi="Arial" w:cs="Arial" w:hint="cs"/>
          <w:sz w:val="26"/>
          <w:szCs w:val="26"/>
          <w:rtl/>
          <w:lang w:bidi="ar-DZ"/>
        </w:rPr>
        <w:t xml:space="preserve"> </w:t>
      </w:r>
      <w:r w:rsidRPr="00CB7BA0">
        <w:rPr>
          <w:rFonts w:ascii="Arial" w:hAnsi="Arial" w:cs="Arial"/>
          <w:sz w:val="26"/>
          <w:szCs w:val="26"/>
          <w:rtl/>
          <w:lang w:bidi="ar-DZ"/>
        </w:rPr>
        <w:t>هو عرض الأرض إذا علمت أن طولها :</w:t>
      </w:r>
      <w:r w:rsidRPr="00CB7BA0">
        <w:rPr>
          <w:rFonts w:ascii="Arial" w:eastAsia="Times New Roman" w:hAnsi="Arial" w:cs="Arial"/>
          <w:position w:val="-6"/>
          <w:sz w:val="26"/>
          <w:szCs w:val="26"/>
          <w:lang w:val="en-US" w:eastAsia="en-US" w:bidi="ar-DZ"/>
        </w:rPr>
        <w:object w:dxaOrig="619" w:dyaOrig="280">
          <v:shape id="_x0000_i1028" type="#_x0000_t75" style="width:57pt;height:21pt" o:ole="">
            <v:imagedata r:id="rId11" o:title=""/>
          </v:shape>
          <o:OLEObject Type="Embed" ProgID="Equation.DSMT4" ShapeID="_x0000_i1028" DrawAspect="Content" ObjectID="_1531330480" r:id="rId12"/>
        </w:object>
      </w:r>
    </w:p>
    <w:p w:rsidR="00CB7BA0" w:rsidRPr="00CB7BA0" w:rsidRDefault="00CB7BA0" w:rsidP="00CB7BA0">
      <w:pPr>
        <w:bidi/>
        <w:spacing w:after="0" w:line="240" w:lineRule="auto"/>
        <w:rPr>
          <w:rFonts w:ascii="Arial" w:eastAsia="Times New Roman" w:hAnsi="Arial" w:cs="Arial"/>
          <w:sz w:val="26"/>
          <w:szCs w:val="26"/>
          <w:rtl/>
          <w:lang w:val="en-US" w:eastAsia="en-US" w:bidi="ar-DZ"/>
        </w:rPr>
      </w:pPr>
    </w:p>
    <w:p w:rsidR="00FA785E" w:rsidRPr="00D069F9" w:rsidRDefault="00FA785E" w:rsidP="00CB7BA0">
      <w:pPr>
        <w:bidi/>
        <w:spacing w:after="0" w:line="240" w:lineRule="auto"/>
        <w:rPr>
          <w:rFonts w:ascii="Arial" w:eastAsia="Times New Roman" w:hAnsi="Arial" w:cs="Arial"/>
          <w:b/>
          <w:bCs/>
          <w:sz w:val="26"/>
          <w:szCs w:val="26"/>
          <w:u w:val="double"/>
          <w:rtl/>
          <w:lang w:val="en-US" w:eastAsia="en-US" w:bidi="ar-DZ"/>
        </w:rPr>
      </w:pPr>
      <w:r w:rsidRPr="00D069F9">
        <w:rPr>
          <w:rFonts w:ascii="Arial" w:eastAsia="Times New Roman" w:hAnsi="Arial" w:cs="Arial" w:hint="cs"/>
          <w:b/>
          <w:bCs/>
          <w:sz w:val="26"/>
          <w:szCs w:val="26"/>
          <w:rtl/>
          <w:lang w:val="en-US" w:eastAsia="en-US" w:bidi="ar-DZ"/>
        </w:rPr>
        <w:t>ا</w:t>
      </w:r>
      <w:r w:rsidRPr="00D069F9">
        <w:rPr>
          <w:rFonts w:ascii="Arial" w:eastAsia="Times New Roman" w:hAnsi="Arial" w:cs="Arial" w:hint="cs"/>
          <w:b/>
          <w:bCs/>
          <w:sz w:val="26"/>
          <w:szCs w:val="26"/>
          <w:u w:val="double"/>
          <w:rtl/>
          <w:lang w:val="en-US" w:eastAsia="en-US" w:bidi="ar-DZ"/>
        </w:rPr>
        <w:t>لتمرين الثاني:</w:t>
      </w:r>
    </w:p>
    <w:p w:rsidR="00525BBE" w:rsidRPr="00CB7BA0" w:rsidRDefault="00525BBE" w:rsidP="00CB7BA0">
      <w:pPr>
        <w:tabs>
          <w:tab w:val="left" w:pos="2112"/>
        </w:tabs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>يقس</w:t>
      </w:r>
      <w:r w:rsidR="003D6CF5">
        <w:rPr>
          <w:rFonts w:hint="cs"/>
          <w:sz w:val="26"/>
          <w:szCs w:val="26"/>
          <w:rtl/>
        </w:rPr>
        <w:t>ّ</w:t>
      </w:r>
      <w:r w:rsidRPr="00CB7BA0">
        <w:rPr>
          <w:rFonts w:hint="cs"/>
          <w:sz w:val="26"/>
          <w:szCs w:val="26"/>
          <w:rtl/>
        </w:rPr>
        <w:t xml:space="preserve">م أحمد </w:t>
      </w:r>
      <w:r w:rsidR="00CB7BA0">
        <w:rPr>
          <w:rFonts w:hint="cs"/>
          <w:sz w:val="26"/>
          <w:szCs w:val="26"/>
          <w:rtl/>
        </w:rPr>
        <w:t>ألـ</w:t>
      </w:r>
      <w:r w:rsidRPr="00CB7BA0">
        <w:rPr>
          <w:rFonts w:hint="cs"/>
          <w:sz w:val="26"/>
          <w:szCs w:val="26"/>
          <w:rtl/>
        </w:rPr>
        <w:t xml:space="preserve"> 24 ساعة ليومه كما يلي:</w:t>
      </w:r>
    </w:p>
    <w:p w:rsidR="00525BBE" w:rsidRPr="00CB7BA0" w:rsidRDefault="000F5859" w:rsidP="000F5859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  <w:lang w:bidi="ar-DZ"/>
        </w:rPr>
        <w:t xml:space="preserve">ربعها </w:t>
      </w:r>
      <w:r w:rsidR="00525BBE" w:rsidRPr="00CB7BA0">
        <w:rPr>
          <w:rFonts w:hint="cs"/>
          <w:sz w:val="26"/>
          <w:szCs w:val="26"/>
          <w:rtl/>
        </w:rPr>
        <w:t>للنوم.</w:t>
      </w:r>
    </w:p>
    <w:p w:rsidR="00525BBE" w:rsidRPr="00CB7BA0" w:rsidRDefault="00525BBE" w:rsidP="00CB7BA0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 xml:space="preserve"> ثلاثة أثمانها للمدرسة والمراجعة في البيت.</w:t>
      </w:r>
    </w:p>
    <w:p w:rsidR="00525BBE" w:rsidRPr="00CB7BA0" w:rsidRDefault="00525BBE" w:rsidP="00CB7BA0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>ربعها للترفيه.</w:t>
      </w:r>
    </w:p>
    <w:p w:rsidR="00525BBE" w:rsidRPr="00CB7BA0" w:rsidRDefault="00525BBE" w:rsidP="00CB7BA0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 xml:space="preserve"> ما تبقى منها للمطالعة و</w:t>
      </w:r>
      <w:r w:rsidR="00FD06AC">
        <w:rPr>
          <w:rFonts w:hint="cs"/>
          <w:sz w:val="26"/>
          <w:szCs w:val="26"/>
          <w:rtl/>
        </w:rPr>
        <w:t xml:space="preserve"> </w:t>
      </w:r>
      <w:r w:rsidRPr="00CB7BA0">
        <w:rPr>
          <w:rFonts w:hint="cs"/>
          <w:sz w:val="26"/>
          <w:szCs w:val="26"/>
          <w:rtl/>
        </w:rPr>
        <w:t>الصلوات والأذكار.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>أحسب المدة الزمنية لكل جزء من هذه الأجزاء الأربعة.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>كيف ترى أحمد هل أحسن تنظيم وتقسيم ساعات يومه؟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>أكتب الجزء الرابع على شكل كسر بسطه ومقامه عددان طبيعيان. اختزله.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>رأى أحمد أن مستواه لازال ضعيفا فقلل ساعة من الترفيه وأضافها لفترة المراجعة.</w:t>
      </w:r>
    </w:p>
    <w:p w:rsidR="00525BBE" w:rsidRPr="00CB7BA0" w:rsidRDefault="00525BBE" w:rsidP="00CB7BA0">
      <w:pPr>
        <w:bidi/>
        <w:spacing w:after="0" w:line="240" w:lineRule="auto"/>
        <w:ind w:firstLine="720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 xml:space="preserve">أوجد الكسر الجديد الذي يمثل الجزء الثاني ( المدرسة والمراجعة). </w:t>
      </w:r>
    </w:p>
    <w:p w:rsidR="00CB7BA0" w:rsidRDefault="00CB7BA0" w:rsidP="00CB7BA0">
      <w:pPr>
        <w:bidi/>
        <w:spacing w:after="0" w:line="240" w:lineRule="auto"/>
        <w:rPr>
          <w:rFonts w:cs="Arabic Transparent"/>
          <w:sz w:val="26"/>
          <w:szCs w:val="26"/>
          <w:u w:val="double"/>
          <w:rtl/>
          <w:lang w:bidi="ar-DZ"/>
        </w:rPr>
      </w:pPr>
    </w:p>
    <w:p w:rsidR="008A4F4C" w:rsidRPr="00D069F9" w:rsidRDefault="00D96555" w:rsidP="00CB7BA0">
      <w:pPr>
        <w:bidi/>
        <w:spacing w:after="0" w:line="240" w:lineRule="auto"/>
        <w:rPr>
          <w:rFonts w:cs="Arabic Transparent"/>
          <w:b/>
          <w:bCs/>
          <w:sz w:val="26"/>
          <w:szCs w:val="26"/>
          <w:u w:val="double"/>
          <w:rtl/>
        </w:rPr>
      </w:pPr>
      <w:r w:rsidRPr="00D069F9">
        <w:rPr>
          <w:rFonts w:cs="Arabic Transparent" w:hint="cs"/>
          <w:b/>
          <w:bCs/>
          <w:sz w:val="26"/>
          <w:szCs w:val="26"/>
          <w:u w:val="double"/>
          <w:rtl/>
          <w:lang w:bidi="ar-DZ"/>
        </w:rPr>
        <w:t>التمرين ا</w:t>
      </w:r>
      <w:r w:rsidR="00CB7BA0" w:rsidRPr="00D069F9">
        <w:rPr>
          <w:rFonts w:cs="Arabic Transparent" w:hint="cs"/>
          <w:b/>
          <w:bCs/>
          <w:sz w:val="26"/>
          <w:szCs w:val="26"/>
          <w:u w:val="double"/>
          <w:rtl/>
          <w:lang w:bidi="ar-DZ"/>
        </w:rPr>
        <w:t>لثالث:</w:t>
      </w:r>
      <w:r w:rsidR="008A4F4C" w:rsidRPr="00D069F9">
        <w:rPr>
          <w:rFonts w:cs="Arabic Transparent" w:hint="cs"/>
          <w:b/>
          <w:bCs/>
          <w:sz w:val="26"/>
          <w:szCs w:val="26"/>
          <w:u w:val="double"/>
          <w:rtl/>
        </w:rPr>
        <w:t xml:space="preserve">  </w:t>
      </w:r>
    </w:p>
    <w:p w:rsidR="008A4F4C" w:rsidRPr="00CB7BA0" w:rsidRDefault="008A4F4C" w:rsidP="004E4ADE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    مستطيـل مساحتـه </w:t>
      </w:r>
      <w:r w:rsidRPr="00CB7BA0">
        <w:rPr>
          <w:rFonts w:asciiTheme="minorBidi" w:hAnsiTheme="minorBidi"/>
          <w:sz w:val="26"/>
          <w:szCs w:val="26"/>
        </w:rPr>
        <w:t>132 cm</w:t>
      </w:r>
      <w:r w:rsidRPr="00CB7BA0">
        <w:rPr>
          <w:rFonts w:asciiTheme="minorBidi" w:hAnsiTheme="minorBidi"/>
          <w:sz w:val="26"/>
          <w:szCs w:val="26"/>
          <w:vertAlign w:val="superscript"/>
        </w:rPr>
        <w:t>2</w:t>
      </w:r>
      <w:r w:rsidRPr="00CB7BA0">
        <w:rPr>
          <w:rFonts w:asciiTheme="minorBidi" w:hAnsiTheme="minorBidi"/>
          <w:sz w:val="26"/>
          <w:szCs w:val="26"/>
          <w:rtl/>
        </w:rPr>
        <w:t xml:space="preserve"> وعرضـه </w:t>
      </w:r>
      <w:r w:rsidRPr="00CB7BA0">
        <w:rPr>
          <w:rFonts w:asciiTheme="minorBidi" w:hAnsiTheme="minorBidi"/>
          <w:sz w:val="26"/>
          <w:szCs w:val="26"/>
        </w:rPr>
        <w:t>21 cm</w:t>
      </w:r>
    </w:p>
    <w:p w:rsidR="008A4F4C" w:rsidRPr="00CB7BA0" w:rsidRDefault="008A4F4C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* أكتـب طـول المستطيـل على شكـل كسـر ثم اختزلـه.</w:t>
      </w:r>
    </w:p>
    <w:p w:rsidR="008A4F4C" w:rsidRPr="00CB7BA0" w:rsidRDefault="008A4F4C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* أعـط القيمـة المقربـة إلى</w:t>
      </w:r>
      <w:r w:rsidR="00D96555" w:rsidRPr="00CB7BA0">
        <w:rPr>
          <w:rFonts w:asciiTheme="minorBidi" w:hAnsiTheme="minorBidi" w:hint="cs"/>
          <w:sz w:val="26"/>
          <w:szCs w:val="26"/>
          <w:rtl/>
        </w:rPr>
        <w:t xml:space="preserve"> الوحدة </w:t>
      </w:r>
      <w:r w:rsidRPr="00CB7BA0">
        <w:rPr>
          <w:rFonts w:asciiTheme="minorBidi" w:hAnsiTheme="minorBidi"/>
          <w:sz w:val="26"/>
          <w:szCs w:val="26"/>
          <w:rtl/>
        </w:rPr>
        <w:t>بالنقصـان لطول المستطيل .</w:t>
      </w:r>
    </w:p>
    <w:p w:rsidR="008A4F4C" w:rsidRDefault="00D96555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* أعـط المـدور إلى الوحدة</w:t>
      </w:r>
      <w:r w:rsidR="008A4F4C" w:rsidRPr="00CB7BA0">
        <w:rPr>
          <w:rFonts w:asciiTheme="minorBidi" w:hAnsiTheme="minorBidi"/>
          <w:sz w:val="26"/>
          <w:szCs w:val="26"/>
          <w:rtl/>
        </w:rPr>
        <w:t xml:space="preserve"> لطـول المستطيـل .</w:t>
      </w:r>
    </w:p>
    <w:p w:rsidR="00CB7BA0" w:rsidRPr="00CB7BA0" w:rsidRDefault="00CB7BA0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</w:p>
    <w:p w:rsidR="00D96555" w:rsidRPr="00D069F9" w:rsidRDefault="00CB7BA0" w:rsidP="00CB7BA0">
      <w:pPr>
        <w:spacing w:after="0" w:line="240" w:lineRule="auto"/>
        <w:jc w:val="right"/>
        <w:rPr>
          <w:rFonts w:ascii="Calibri" w:eastAsia="Times New Roman" w:hAnsi="Calibri" w:cs="Arial"/>
          <w:b/>
          <w:bCs/>
          <w:sz w:val="26"/>
          <w:szCs w:val="26"/>
          <w:u w:val="double"/>
          <w:lang w:bidi="ar-DZ"/>
        </w:rPr>
      </w:pPr>
      <w:r w:rsidRPr="00D069F9">
        <w:rPr>
          <w:rFonts w:ascii="Calibri" w:eastAsia="Times New Roman" w:hAnsi="Calibri" w:cs="Arial" w:hint="cs"/>
          <w:b/>
          <w:bCs/>
          <w:sz w:val="26"/>
          <w:szCs w:val="26"/>
          <w:u w:val="double"/>
          <w:rtl/>
          <w:lang w:bidi="ar-DZ"/>
        </w:rPr>
        <w:t>التمرين الرابع:</w:t>
      </w:r>
      <w:r w:rsidR="00D96555" w:rsidRPr="00D069F9">
        <w:rPr>
          <w:rFonts w:ascii="Calibri" w:eastAsia="Times New Roman" w:hAnsi="Calibri" w:cs="Arial" w:hint="cs"/>
          <w:b/>
          <w:bCs/>
          <w:sz w:val="26"/>
          <w:szCs w:val="26"/>
          <w:u w:val="double"/>
          <w:rtl/>
          <w:lang w:bidi="ar-DZ"/>
        </w:rPr>
        <w:t xml:space="preserve"> </w:t>
      </w:r>
    </w:p>
    <w:p w:rsidR="00D96555" w:rsidRPr="00CB7BA0" w:rsidRDefault="00D96555" w:rsidP="0064473C">
      <w:pPr>
        <w:spacing w:after="0" w:line="240" w:lineRule="auto"/>
        <w:jc w:val="center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في أحد أقسام السنة الأولى متوسط يوجد </w:t>
      </w:r>
      <w:r w:rsidR="0064473C">
        <w:rPr>
          <w:rFonts w:ascii="Calibri" w:eastAsia="Times New Roman" w:hAnsi="Calibri" w:cs="Arial" w:hint="cs"/>
          <w:sz w:val="26"/>
          <w:szCs w:val="26"/>
          <w:rtl/>
          <w:lang w:bidi="ar-DZ"/>
        </w:rPr>
        <w:t>42</w:t>
      </w: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تلميذا بحيث سبع التلاميذ يعيدون السنة و أربعة أسباع</w:t>
      </w:r>
    </w:p>
    <w:p w:rsidR="00D96555" w:rsidRPr="00CB7BA0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       التلاميذ ذكور </w:t>
      </w:r>
    </w:p>
    <w:p w:rsidR="00D96555" w:rsidRPr="00CB7BA0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1)- ما هو عدد التلاميذ الذين يعيدون السنة ؟</w:t>
      </w:r>
    </w:p>
    <w:p w:rsidR="00D96555" w:rsidRPr="00CB7BA0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2)- ما هو عدد الذكور في القسم ؟</w:t>
      </w:r>
    </w:p>
    <w:p w:rsidR="00D96555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3)- ما هو الكسر الذي يمثل عدد البنات في القسم ؟ أحسب عدد البنات </w:t>
      </w:r>
    </w:p>
    <w:p w:rsidR="00CB7BA0" w:rsidRPr="00CB7BA0" w:rsidRDefault="00CB7BA0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</w:p>
    <w:p w:rsidR="00CB7BA0" w:rsidRPr="00D069F9" w:rsidRDefault="00A33E86" w:rsidP="00CB7BA0">
      <w:pPr>
        <w:bidi/>
        <w:spacing w:after="0" w:line="240" w:lineRule="auto"/>
        <w:rPr>
          <w:rFonts w:ascii="Times New Roman" w:hAnsi="Times New Roman" w:cs="MCS Modern E_U 3d."/>
          <w:b/>
          <w:bCs/>
          <w:sz w:val="26"/>
          <w:szCs w:val="26"/>
          <w:u w:val="double"/>
          <w:rtl/>
          <w:lang w:bidi="ar-DZ"/>
        </w:rPr>
      </w:pPr>
      <w:r>
        <w:rPr>
          <w:rFonts w:ascii="Times New Roman" w:hAnsi="Times New Roman" w:cs="MCS Modern E_U 3d." w:hint="cs"/>
          <w:b/>
          <w:bCs/>
          <w:sz w:val="26"/>
          <w:szCs w:val="26"/>
          <w:u w:val="double"/>
          <w:rtl/>
          <w:lang w:bidi="ar-DZ"/>
        </w:rPr>
        <w:t>الت</w:t>
      </w:r>
      <w:r w:rsidR="003C0487" w:rsidRPr="00D069F9">
        <w:rPr>
          <w:rFonts w:ascii="Times New Roman" w:hAnsi="Times New Roman" w:cs="MCS Modern E_U 3d." w:hint="cs"/>
          <w:b/>
          <w:bCs/>
          <w:sz w:val="26"/>
          <w:szCs w:val="26"/>
          <w:u w:val="double"/>
          <w:rtl/>
          <w:lang w:bidi="ar-DZ"/>
        </w:rPr>
        <w:t>مرين ال</w:t>
      </w:r>
      <w:r w:rsidR="00CB7BA0" w:rsidRPr="00D069F9">
        <w:rPr>
          <w:rFonts w:ascii="Times New Roman" w:hAnsi="Times New Roman" w:cs="MCS Modern E_U 3d." w:hint="cs"/>
          <w:b/>
          <w:bCs/>
          <w:sz w:val="26"/>
          <w:szCs w:val="26"/>
          <w:u w:val="double"/>
          <w:rtl/>
          <w:lang w:bidi="ar-DZ"/>
        </w:rPr>
        <w:t>خامس:</w:t>
      </w:r>
    </w:p>
    <w:p w:rsidR="003C0487" w:rsidRPr="00CB7BA0" w:rsidRDefault="003C0487" w:rsidP="003D6CF5">
      <w:pPr>
        <w:bidi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rtl/>
          <w:lang w:bidi="ar-DZ"/>
        </w:rPr>
      </w:pPr>
      <w:r w:rsidRPr="00CB7BA0">
        <w:rPr>
          <w:rFonts w:ascii="Times New Roman" w:hAnsi="Times New Roman" w:cs="Times New Roman" w:hint="cs"/>
          <w:sz w:val="26"/>
          <w:szCs w:val="26"/>
          <w:rtl/>
          <w:lang w:bidi="ar-DZ"/>
        </w:rPr>
        <w:t xml:space="preserve"> يملك أب مبلغ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bidi="ar-DZ"/>
          </w:rPr>
          <m:t>3600</m:t>
        </m:r>
        <m:r>
          <w:rPr>
            <w:rFonts w:ascii="Cambria Math" w:hAnsi="Cambria Math" w:cs="Times New Roman"/>
            <w:sz w:val="26"/>
            <w:szCs w:val="26"/>
            <w:lang w:bidi="ar-DZ"/>
          </w:rPr>
          <m:t>DA</m:t>
        </m:r>
      </m:oMath>
      <w:r w:rsidRPr="00CB7BA0">
        <w:rPr>
          <w:rFonts w:ascii="Times New Roman" w:eastAsia="Times New Roman" w:hAnsi="Times New Roman" w:cs="Times New Roman"/>
          <w:sz w:val="26"/>
          <w:szCs w:val="26"/>
          <w:lang w:bidi="ar-DZ"/>
        </w:rPr>
        <w:t xml:space="preserve"> </w:t>
      </w: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، يريد أن يعطيها لابنيه محمد وعمر .فأعطى لابنه الأكبر محمد</w:t>
      </w:r>
      <w:r w:rsidR="003D6CF5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</w:t>
      </w: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6"/>
                <w:szCs w:val="26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bidi="ar-DZ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bidi="ar-DZ"/>
              </w:rPr>
              <m:t>9</m:t>
            </m:r>
          </m:den>
        </m:f>
      </m:oMath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 من المبلغ.وأعطى الباقي لابنه عمر.</w:t>
      </w:r>
    </w:p>
    <w:p w:rsidR="003C0487" w:rsidRPr="00CB7BA0" w:rsidRDefault="003C0487" w:rsidP="00CB7BA0">
      <w:pPr>
        <w:bidi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rtl/>
          <w:lang w:bidi="ar-DZ"/>
        </w:rPr>
      </w:pP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           1 ـ أحسب المبلغ الذي أعطاه الأب لمحمد ، ثم المبلغ الذي أعطاه لعمر.</w:t>
      </w:r>
    </w:p>
    <w:p w:rsidR="003C0487" w:rsidRPr="00CB7BA0" w:rsidRDefault="003C0487" w:rsidP="00CB7BA0">
      <w:pPr>
        <w:bidi/>
        <w:spacing w:after="0" w:line="240" w:lineRule="auto"/>
        <w:rPr>
          <w:rFonts w:ascii="Times New Roman" w:hAnsi="Times New Roman" w:cs="Times New Roman"/>
          <w:i/>
          <w:sz w:val="26"/>
          <w:szCs w:val="26"/>
          <w:rtl/>
          <w:lang w:bidi="ar-DZ"/>
        </w:rPr>
      </w:pP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           2 ـ عبّر بكسر عن المبلغ الذي أُعطي للابن الأصغر عمر.</w:t>
      </w:r>
    </w:p>
    <w:p w:rsidR="001D6D72" w:rsidRDefault="001D6D72" w:rsidP="00CB7BA0">
      <w:pPr>
        <w:bidi/>
        <w:spacing w:after="0"/>
        <w:rPr>
          <w:sz w:val="28"/>
          <w:szCs w:val="28"/>
          <w:u w:val="double"/>
          <w:rtl/>
          <w:lang w:bidi="ar-DZ"/>
        </w:rPr>
      </w:pPr>
    </w:p>
    <w:p w:rsidR="00D21A11" w:rsidRPr="008818C7" w:rsidRDefault="00206340" w:rsidP="001D6D72">
      <w:pPr>
        <w:bidi/>
        <w:spacing w:after="0"/>
        <w:rPr>
          <w:sz w:val="28"/>
          <w:szCs w:val="28"/>
          <w:u w:val="double"/>
          <w:rtl/>
          <w:lang w:bidi="ar-DZ"/>
        </w:rPr>
      </w:pPr>
      <w:r w:rsidRPr="008818C7">
        <w:rPr>
          <w:rFonts w:hint="cs"/>
          <w:sz w:val="28"/>
          <w:szCs w:val="28"/>
          <w:u w:val="double"/>
          <w:rtl/>
          <w:lang w:bidi="ar-DZ"/>
        </w:rPr>
        <w:t>التمرين السادس :</w:t>
      </w:r>
    </w:p>
    <w:p w:rsidR="00206340" w:rsidRDefault="00206340" w:rsidP="00206340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كمل ما يلي:</w:t>
      </w:r>
    </w:p>
    <w:p w:rsidR="00206340" w:rsidRPr="00206340" w:rsidRDefault="00DC1C91" w:rsidP="00206340">
      <w:pPr>
        <w:bidi/>
        <w:spacing w:after="0"/>
        <w:rPr>
          <w:sz w:val="28"/>
          <w:szCs w:val="28"/>
          <w:lang w:bidi="ar-DZ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3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den>
        </m:f>
      </m:oMath>
      <w:r w:rsidR="00206340">
        <w:rPr>
          <w:sz w:val="28"/>
          <w:szCs w:val="28"/>
          <w:lang w:bidi="ar-DZ"/>
        </w:rPr>
        <w:t xml:space="preserve">         ;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18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….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120</m:t>
            </m:r>
          </m:den>
        </m:f>
      </m:oMath>
      <w:r w:rsidR="00206340">
        <w:rPr>
          <w:sz w:val="28"/>
          <w:szCs w:val="28"/>
          <w:lang w:bidi="ar-DZ"/>
        </w:rPr>
        <w:t xml:space="preserve">               </w:t>
      </w:r>
      <w:r w:rsidR="00206340">
        <w:rPr>
          <w:rFonts w:hint="cs"/>
          <w:sz w:val="28"/>
          <w:szCs w:val="28"/>
          <w:rtl/>
          <w:lang w:bidi="ar-DZ"/>
        </w:rPr>
        <w:t xml:space="preserve">  </w:t>
      </w:r>
      <w:r w:rsidR="00206340">
        <w:rPr>
          <w:sz w:val="28"/>
          <w:szCs w:val="28"/>
          <w:lang w:bidi="ar-DZ"/>
        </w:rPr>
        <w:t xml:space="preserve">    </w:t>
      </w:r>
      <w:r w:rsidR="00206340">
        <w:rPr>
          <w:rFonts w:hint="cs"/>
          <w:sz w:val="28"/>
          <w:szCs w:val="28"/>
          <w:rtl/>
          <w:lang w:bidi="ar-DZ"/>
        </w:rPr>
        <w:t xml:space="preserve">    </w:t>
      </w:r>
      <w:r w:rsidR="00206340">
        <w:rPr>
          <w:sz w:val="28"/>
          <w:szCs w:val="28"/>
          <w:lang w:bidi="ar-DZ"/>
        </w:rPr>
        <w:t>;</w:t>
      </w:r>
      <w:r w:rsidR="00206340">
        <w:rPr>
          <w:rFonts w:hint="cs"/>
          <w:sz w:val="28"/>
          <w:szCs w:val="28"/>
          <w:rtl/>
          <w:lang w:bidi="ar-DZ"/>
        </w:rPr>
        <w:t xml:space="preserve">     </w:t>
      </w:r>
      <w:r w:rsidR="00206340">
        <w:rPr>
          <w:sz w:val="28"/>
          <w:szCs w:val="28"/>
          <w:lang w:bidi="ar-DZ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45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72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den>
        </m:f>
      </m:oMath>
    </w:p>
    <w:p w:rsidR="00C84AA7" w:rsidRDefault="00DC1C91" w:rsidP="00C84AA7">
      <w:pPr>
        <w:bidi/>
        <w:spacing w:after="0"/>
        <w:rPr>
          <w:rtl/>
          <w:lang w:bidi="ar-DZ"/>
        </w:rPr>
      </w:pPr>
      <w:r>
        <w:rPr>
          <w:noProof/>
          <w:rtl/>
        </w:rPr>
        <w:pict>
          <v:roundrect id="_x0000_s1030" style="position:absolute;left:0;text-align:left;margin-left:41.7pt;margin-top:2.1pt;width:114.75pt;height:36.75pt;z-index:251659264" arcsize="10923f" strokecolor="white [3212]">
            <v:textbox>
              <w:txbxContent>
                <w:p w:rsidR="00FF71D2" w:rsidRPr="00FF71D2" w:rsidRDefault="00FF71D2">
                  <w:pPr>
                    <w:rPr>
                      <w:rFonts w:ascii="ae_Granada" w:hAnsi="ae_Granada" w:cs="AGA Furat Regular"/>
                      <w:lang w:bidi="ar-DZ"/>
                    </w:rPr>
                  </w:pPr>
                  <w:r w:rsidRPr="00FF71D2">
                    <w:rPr>
                      <w:rFonts w:ascii="ae_Granada" w:hAnsi="ae_Granada" w:cs="AGA Furat Regular"/>
                      <w:sz w:val="36"/>
                      <w:szCs w:val="36"/>
                      <w:rtl/>
                      <w:lang w:bidi="ar-DZ"/>
                    </w:rPr>
                    <w:t>بالتوفيق</w:t>
                  </w:r>
                  <w:r w:rsidRPr="00FF71D2">
                    <w:rPr>
                      <w:rFonts w:ascii="ae_Granada" w:hAnsi="ae_Granada" w:cs="AGA Furat Regular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roundrect>
        </w:pict>
      </w:r>
    </w:p>
    <w:p w:rsidR="00C84AA7" w:rsidRDefault="00C84AA7" w:rsidP="00C84AA7">
      <w:pPr>
        <w:bidi/>
        <w:spacing w:after="0"/>
        <w:rPr>
          <w:rtl/>
          <w:lang w:bidi="ar-DZ"/>
        </w:rPr>
      </w:pPr>
    </w:p>
    <w:p w:rsidR="00C84AA7" w:rsidRDefault="00DC1C91" w:rsidP="00C84AA7">
      <w:pPr>
        <w:bidi/>
        <w:spacing w:after="0"/>
        <w:rPr>
          <w:rtl/>
          <w:lang w:bidi="ar-DZ"/>
        </w:rPr>
      </w:pPr>
      <w:r w:rsidRPr="00DC1C91">
        <w:rPr>
          <w:rFonts w:asciiTheme="minorBidi" w:hAnsiTheme="minorBidi"/>
          <w:noProof/>
          <w:sz w:val="20"/>
          <w:szCs w:val="20"/>
          <w:rtl/>
        </w:rPr>
        <w:lastRenderedPageBreak/>
        <w:pict>
          <v:roundrect id="_x0000_s1036" style="position:absolute;left:0;text-align:left;margin-left:18.45pt;margin-top:-5.1pt;width:525.75pt;height:390.75pt;z-index:251660288" arcsize="10923f">
            <v:textbox>
              <w:txbxContent>
                <w:p w:rsidR="00B226BB" w:rsidRPr="00B226BB" w:rsidRDefault="00B226BB" w:rsidP="00B226BB">
                  <w:pPr>
                    <w:bidi/>
                    <w:spacing w:after="0" w:line="240" w:lineRule="auto"/>
                    <w:jc w:val="center"/>
                    <w:rPr>
                      <w:b/>
                      <w:bCs/>
                      <w:sz w:val="26"/>
                      <w:szCs w:val="26"/>
                      <w:vertAlign w:val="subscript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                                                                                               </w:t>
                  </w:r>
                  <w:r w:rsidRPr="00B226BB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القسم :</w:t>
                  </w:r>
                  <w:r w:rsidRPr="00B226BB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1م</w:t>
                  </w:r>
                  <w:r w:rsidRPr="00B226BB">
                    <w:rPr>
                      <w:rFonts w:hint="cs"/>
                      <w:b/>
                      <w:bCs/>
                      <w:sz w:val="26"/>
                      <w:szCs w:val="26"/>
                      <w:vertAlign w:val="subscript"/>
                      <w:rtl/>
                      <w:lang w:bidi="ar-DZ"/>
                    </w:rPr>
                    <w:t>1</w:t>
                  </w:r>
                </w:p>
                <w:p w:rsidR="00B226BB" w:rsidRPr="00D069F9" w:rsidRDefault="00B226BB" w:rsidP="00B226BB">
                  <w:pPr>
                    <w:bidi/>
                    <w:spacing w:after="0" w:line="240" w:lineRule="auto"/>
                    <w:rPr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</w:pPr>
                  <w:r w:rsidRPr="00D069F9">
                    <w:rPr>
                      <w:rFonts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التمرين الأول: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لفلاح أرض مستطيلة الشكل مساحتها </w:t>
                  </w:r>
                  <w:r w:rsidRPr="00CB7BA0">
                    <w:rPr>
                      <w:rFonts w:ascii="Arial" w:eastAsia="Times New Roman" w:hAnsi="Arial" w:cs="Arial"/>
                      <w:position w:val="-6"/>
                      <w:sz w:val="26"/>
                      <w:szCs w:val="26"/>
                      <w:lang w:val="en-US" w:eastAsia="en-US" w:bidi="ar-DZ"/>
                    </w:rPr>
                    <w:object w:dxaOrig="940" w:dyaOrig="320">
                      <v:shape id="_x0000_i1029" type="#_x0000_t75" style="width:1in;height:21pt" o:ole="">
                        <v:imagedata r:id="rId5" o:title=""/>
                      </v:shape>
                      <o:OLEObject Type="Embed" ProgID="Equation.DSMT4" ShapeID="_x0000_i1029" DrawAspect="Content" ObjectID="_1531330481" r:id="rId13"/>
                    </w:objec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,  قام بحرث هذه الأرض في ثلاثة أيام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حرث في اليوم الأول </w:t>
                  </w:r>
                  <w:r w:rsidRPr="00CB7BA0">
                    <w:rPr>
                      <w:rFonts w:ascii="Arial" w:eastAsia="Times New Roman" w:hAnsi="Arial" w:cs="Arial"/>
                      <w:position w:val="-24"/>
                      <w:sz w:val="26"/>
                      <w:szCs w:val="26"/>
                      <w:lang w:val="en-US" w:eastAsia="en-US" w:bidi="ar-DZ"/>
                    </w:rPr>
                    <w:object w:dxaOrig="320" w:dyaOrig="620">
                      <v:shape id="_x0000_i1030" type="#_x0000_t75" style="width:22.5pt;height:34.5pt" o:ole="">
                        <v:imagedata r:id="rId7" o:title=""/>
                      </v:shape>
                      <o:OLEObject Type="Embed" ProgID="Equation.DSMT4" ShapeID="_x0000_i1030" DrawAspect="Content" ObjectID="_1531330482" r:id="rId14"/>
                    </w:objec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 - حرث في اليوم الثاني</w:t>
                  </w:r>
                  <w:r w:rsidRPr="00CB7BA0">
                    <w:rPr>
                      <w:rFonts w:ascii="Arial" w:eastAsia="Times New Roman" w:hAnsi="Arial" w:cs="Arial"/>
                      <w:position w:val="-24"/>
                      <w:sz w:val="26"/>
                      <w:szCs w:val="26"/>
                      <w:lang w:val="en-US" w:eastAsia="en-US" w:bidi="ar-DZ"/>
                    </w:rPr>
                    <w:object w:dxaOrig="220" w:dyaOrig="620">
                      <v:shape id="_x0000_i1031" type="#_x0000_t75" style="width:18pt;height:36pt" o:ole="">
                        <v:imagedata r:id="rId9" o:title=""/>
                      </v:shape>
                      <o:OLEObject Type="Embed" ProgID="Equation.DSMT4" ShapeID="_x0000_i1031" DrawAspect="Content" ObjectID="_1531330483" r:id="rId15"/>
                    </w:objec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 حرث في اليوم الثالث المساحة المتبقية 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ما</w:t>
                  </w:r>
                  <w:r w:rsidRPr="00CB7BA0">
                    <w:rPr>
                      <w:rFonts w:ascii="Arial" w:hAnsi="Arial" w:cs="Arial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هي المساحة المحروثة في الأيام الثلاثة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عب</w:t>
                  </w:r>
                  <w:r w:rsidRPr="00CB7BA0">
                    <w:rPr>
                      <w:rFonts w:ascii="Arial" w:hAnsi="Arial" w:cs="Arial" w:hint="cs"/>
                      <w:sz w:val="26"/>
                      <w:szCs w:val="26"/>
                      <w:rtl/>
                      <w:lang w:bidi="ar-DZ"/>
                    </w:rPr>
                    <w:t>ّـ</w: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ر عن المساحة المحروثة في اليوم الثالث بكسر .</w:t>
                  </w:r>
                </w:p>
                <w:p w:rsidR="00B226BB" w:rsidRDefault="00B226BB" w:rsidP="00B226BB">
                  <w:pPr>
                    <w:bidi/>
                    <w:spacing w:after="0" w:line="240" w:lineRule="auto"/>
                    <w:rPr>
                      <w:rFonts w:ascii="Arial" w:eastAsia="Times New Roman" w:hAnsi="Arial" w:cs="Arial"/>
                      <w:sz w:val="26"/>
                      <w:szCs w:val="26"/>
                      <w:rtl/>
                      <w:lang w:val="en-US" w:eastAsia="en-US"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ما</w:t>
                  </w:r>
                  <w:r w:rsidRPr="00CB7BA0">
                    <w:rPr>
                      <w:rFonts w:ascii="Arial" w:hAnsi="Arial" w:cs="Arial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هو عرض الأرض إذا علمت أن طولها :</w:t>
                  </w:r>
                  <w:r w:rsidRPr="00CB7BA0">
                    <w:rPr>
                      <w:rFonts w:ascii="Arial" w:eastAsia="Times New Roman" w:hAnsi="Arial" w:cs="Arial"/>
                      <w:position w:val="-6"/>
                      <w:sz w:val="26"/>
                      <w:szCs w:val="26"/>
                      <w:lang w:val="en-US" w:eastAsia="en-US" w:bidi="ar-DZ"/>
                    </w:rPr>
                    <w:object w:dxaOrig="619" w:dyaOrig="280">
                      <v:shape id="_x0000_i1032" type="#_x0000_t75" style="width:57pt;height:21pt" o:ole="">
                        <v:imagedata r:id="rId11" o:title=""/>
                      </v:shape>
                      <o:OLEObject Type="Embed" ProgID="Equation.DSMT4" ShapeID="_x0000_i1032" DrawAspect="Content" ObjectID="_1531330484" r:id="rId16"/>
                    </w:object>
                  </w:r>
                </w:p>
                <w:p w:rsidR="00B226BB" w:rsidRPr="00D069F9" w:rsidRDefault="00B226BB" w:rsidP="00B226BB">
                  <w:pPr>
                    <w:bidi/>
                    <w:spacing w:after="0" w:line="240" w:lineRule="auto"/>
                    <w:rPr>
                      <w:rFonts w:cs="Arabic Transparent"/>
                      <w:b/>
                      <w:bCs/>
                      <w:sz w:val="26"/>
                      <w:szCs w:val="26"/>
                      <w:u w:val="double"/>
                      <w:rtl/>
                    </w:rPr>
                  </w:pPr>
                  <w:r w:rsidRPr="00D069F9"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التمرين ا</w:t>
                  </w:r>
                  <w:r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لثاني</w:t>
                  </w:r>
                  <w:r w:rsidRPr="00D069F9"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:</w:t>
                  </w:r>
                  <w:r w:rsidRPr="00D069F9"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</w:rPr>
                    <w:t xml:space="preserve">  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    مستطيـل مساحتـه 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</w:rPr>
                    <w:t>132 cm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  <w:vertAlign w:val="superscript"/>
                    </w:rPr>
                    <w:t>2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وعرضـه 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</w:rPr>
                    <w:t>21 cm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* أكتـب طـول المستطيـل على شكـل كسـر ثم اختزلـه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* أعـط القيمـة المقربـة إلى</w:t>
                  </w:r>
                  <w:r w:rsidRPr="00CB7BA0">
                    <w:rPr>
                      <w:rFonts w:asciiTheme="minorBidi" w:hAnsiTheme="minorBidi" w:hint="cs"/>
                      <w:sz w:val="26"/>
                      <w:szCs w:val="26"/>
                      <w:rtl/>
                    </w:rPr>
                    <w:t xml:space="preserve"> الوحدة 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>بالنقصـان لطول المستطيل .</w:t>
                  </w:r>
                </w:p>
                <w:p w:rsidR="00B226BB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* أعـط المـدور إلى الوحدة لطـول المستطيـل .</w:t>
                  </w:r>
                </w:p>
                <w:p w:rsidR="00B226BB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</w:p>
                <w:p w:rsidR="00B226BB" w:rsidRPr="008818C7" w:rsidRDefault="00B226BB" w:rsidP="00B226BB">
                  <w:pPr>
                    <w:bidi/>
                    <w:spacing w:after="0"/>
                    <w:rPr>
                      <w:sz w:val="28"/>
                      <w:szCs w:val="28"/>
                      <w:u w:val="double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u w:val="double"/>
                      <w:rtl/>
                      <w:lang w:bidi="ar-DZ"/>
                    </w:rPr>
                    <w:t>التمرين الثالث</w:t>
                  </w:r>
                  <w:r w:rsidRPr="008818C7">
                    <w:rPr>
                      <w:rFonts w:hint="cs"/>
                      <w:sz w:val="28"/>
                      <w:szCs w:val="28"/>
                      <w:u w:val="double"/>
                      <w:rtl/>
                      <w:lang w:bidi="ar-DZ"/>
                    </w:rPr>
                    <w:t>:</w:t>
                  </w:r>
                </w:p>
                <w:p w:rsidR="00B226BB" w:rsidRDefault="00B226BB" w:rsidP="00B226BB">
                  <w:pPr>
                    <w:bidi/>
                    <w:spacing w:after="0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أكمل ما يلي:</w:t>
                  </w:r>
                </w:p>
                <w:p w:rsidR="00B226BB" w:rsidRPr="00206340" w:rsidRDefault="00DC1C91" w:rsidP="00B226BB">
                  <w:pPr>
                    <w:bidi/>
                    <w:spacing w:after="0"/>
                    <w:rPr>
                      <w:sz w:val="28"/>
                      <w:szCs w:val="28"/>
                      <w:lang w:bidi="ar-DZ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3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6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den>
                    </m:f>
                  </m:oMath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     ; 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8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.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20</m:t>
                        </m:r>
                      </m:den>
                    </m:f>
                  </m:oMath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           </w:t>
                  </w:r>
                  <w:r w:rsidR="00B226BB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</w:t>
                  </w:r>
                  <w:r w:rsidR="00B226BB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="00B226BB">
                    <w:rPr>
                      <w:sz w:val="28"/>
                      <w:szCs w:val="28"/>
                      <w:lang w:bidi="ar-DZ"/>
                    </w:rPr>
                    <w:t>;</w:t>
                  </w:r>
                  <w:r w:rsidR="00B226BB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4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7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den>
                    </m:f>
                  </m:oMath>
                </w:p>
                <w:p w:rsidR="00B226BB" w:rsidRDefault="00B226BB" w:rsidP="00B226BB">
                  <w:pPr>
                    <w:jc w:val="right"/>
                  </w:pPr>
                </w:p>
              </w:txbxContent>
            </v:textbox>
          </v:roundrect>
        </w:pict>
      </w:r>
    </w:p>
    <w:p w:rsidR="00B226BB" w:rsidRDefault="00B226BB">
      <w:pPr>
        <w:bidi/>
        <w:spacing w:after="0" w:line="240" w:lineRule="auto"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DC1C91" w:rsidP="00B226BB">
      <w:pPr>
        <w:bidi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/>
          <w:noProof/>
          <w:sz w:val="20"/>
          <w:szCs w:val="20"/>
        </w:rPr>
        <w:pict>
          <v:roundrect id="_x0000_s1038" style="position:absolute;left:0;text-align:left;margin-left:30.45pt;margin-top:.75pt;width:525.75pt;height:390.75pt;z-index:251661312" arcsize="10923f">
            <v:textbox>
              <w:txbxContent>
                <w:p w:rsidR="00B226BB" w:rsidRPr="00B226BB" w:rsidRDefault="00B226BB" w:rsidP="00B226BB">
                  <w:pPr>
                    <w:bidi/>
                    <w:spacing w:after="0" w:line="240" w:lineRule="auto"/>
                    <w:jc w:val="center"/>
                    <w:rPr>
                      <w:b/>
                      <w:bCs/>
                      <w:sz w:val="26"/>
                      <w:szCs w:val="26"/>
                      <w:vertAlign w:val="subscript"/>
                      <w:rtl/>
                      <w:lang w:bidi="ar-DZ"/>
                    </w:rPr>
                  </w:pPr>
                  <w:r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                                                                                                    </w:t>
                  </w:r>
                  <w:r w:rsidRPr="00B226BB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القسم :</w:t>
                  </w:r>
                  <w:r w:rsidRPr="00B226BB">
                    <w:rPr>
                      <w:rFonts w:hint="cs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1م</w:t>
                  </w:r>
                  <w:r w:rsidRPr="00B226BB">
                    <w:rPr>
                      <w:rFonts w:hint="cs"/>
                      <w:b/>
                      <w:bCs/>
                      <w:sz w:val="26"/>
                      <w:szCs w:val="26"/>
                      <w:vertAlign w:val="subscript"/>
                      <w:rtl/>
                      <w:lang w:bidi="ar-DZ"/>
                    </w:rPr>
                    <w:t>1</w:t>
                  </w:r>
                </w:p>
                <w:p w:rsidR="00B226BB" w:rsidRPr="00D069F9" w:rsidRDefault="00B226BB" w:rsidP="00B226BB">
                  <w:pPr>
                    <w:bidi/>
                    <w:spacing w:after="0" w:line="240" w:lineRule="auto"/>
                    <w:rPr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</w:pPr>
                  <w:r w:rsidRPr="00D069F9">
                    <w:rPr>
                      <w:rFonts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التمرين الأول: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لفلاح أرض مستطيلة الشكل مساحتها </w:t>
                  </w:r>
                  <w:r w:rsidRPr="00CB7BA0">
                    <w:rPr>
                      <w:rFonts w:ascii="Arial" w:eastAsia="Times New Roman" w:hAnsi="Arial" w:cs="Arial"/>
                      <w:position w:val="-6"/>
                      <w:sz w:val="26"/>
                      <w:szCs w:val="26"/>
                      <w:lang w:val="en-US" w:eastAsia="en-US" w:bidi="ar-DZ"/>
                    </w:rPr>
                    <w:object w:dxaOrig="940" w:dyaOrig="320">
                      <v:shape id="_x0000_i1033" type="#_x0000_t75" style="width:1in;height:21pt" o:ole="">
                        <v:imagedata r:id="rId5" o:title=""/>
                      </v:shape>
                      <o:OLEObject Type="Embed" ProgID="Equation.DSMT4" ShapeID="_x0000_i1033" DrawAspect="Content" ObjectID="_1531330485" r:id="rId17"/>
                    </w:objec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,  قام بحرث هذه الأرض في ثلاثة أيام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حرث في اليوم الأول </w:t>
                  </w:r>
                  <w:r w:rsidRPr="00CB7BA0">
                    <w:rPr>
                      <w:rFonts w:ascii="Arial" w:eastAsia="Times New Roman" w:hAnsi="Arial" w:cs="Arial"/>
                      <w:position w:val="-24"/>
                      <w:sz w:val="26"/>
                      <w:szCs w:val="26"/>
                      <w:lang w:val="en-US" w:eastAsia="en-US" w:bidi="ar-DZ"/>
                    </w:rPr>
                    <w:object w:dxaOrig="320" w:dyaOrig="620">
                      <v:shape id="_x0000_i1034" type="#_x0000_t75" style="width:22.5pt;height:34.5pt" o:ole="">
                        <v:imagedata r:id="rId7" o:title=""/>
                      </v:shape>
                      <o:OLEObject Type="Embed" ProgID="Equation.DSMT4" ShapeID="_x0000_i1034" DrawAspect="Content" ObjectID="_1531330486" r:id="rId18"/>
                    </w:objec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u w:val="single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 - حرث في اليوم الثاني</w:t>
                  </w:r>
                  <w:r w:rsidRPr="00CB7BA0">
                    <w:rPr>
                      <w:rFonts w:ascii="Arial" w:eastAsia="Times New Roman" w:hAnsi="Arial" w:cs="Arial"/>
                      <w:position w:val="-24"/>
                      <w:sz w:val="26"/>
                      <w:szCs w:val="26"/>
                      <w:lang w:val="en-US" w:eastAsia="en-US" w:bidi="ar-DZ"/>
                    </w:rPr>
                    <w:object w:dxaOrig="220" w:dyaOrig="620">
                      <v:shape id="_x0000_i1035" type="#_x0000_t75" style="width:18pt;height:36pt" o:ole="">
                        <v:imagedata r:id="rId9" o:title=""/>
                      </v:shape>
                      <o:OLEObject Type="Embed" ProgID="Equation.DSMT4" ShapeID="_x0000_i1035" DrawAspect="Content" ObjectID="_1531330487" r:id="rId19"/>
                    </w:objec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 حرث في اليوم الثالث المساحة المتبقية 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ما</w:t>
                  </w:r>
                  <w:r w:rsidRPr="00CB7BA0">
                    <w:rPr>
                      <w:rFonts w:ascii="Arial" w:hAnsi="Arial" w:cs="Arial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هي المساحة المحروثة في الأيام الثلاثة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عب</w:t>
                  </w:r>
                  <w:r w:rsidRPr="00CB7BA0">
                    <w:rPr>
                      <w:rFonts w:ascii="Arial" w:hAnsi="Arial" w:cs="Arial" w:hint="cs"/>
                      <w:sz w:val="26"/>
                      <w:szCs w:val="26"/>
                      <w:rtl/>
                      <w:lang w:bidi="ar-DZ"/>
                    </w:rPr>
                    <w:t>ّـ</w: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ر عن المساحة المحروثة في اليوم الثالث بكسر .</w:t>
                  </w:r>
                </w:p>
                <w:p w:rsidR="00B226BB" w:rsidRDefault="00B226BB" w:rsidP="00B226BB">
                  <w:pPr>
                    <w:bidi/>
                    <w:spacing w:after="0" w:line="240" w:lineRule="auto"/>
                    <w:rPr>
                      <w:rFonts w:ascii="Arial" w:eastAsia="Times New Roman" w:hAnsi="Arial" w:cs="Arial"/>
                      <w:sz w:val="26"/>
                      <w:szCs w:val="26"/>
                      <w:rtl/>
                      <w:lang w:val="en-US" w:eastAsia="en-US" w:bidi="ar-DZ"/>
                    </w:rPr>
                  </w:pP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 xml:space="preserve">             - ما</w:t>
                  </w:r>
                  <w:r w:rsidRPr="00CB7BA0">
                    <w:rPr>
                      <w:rFonts w:ascii="Arial" w:hAnsi="Arial" w:cs="Arial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CB7BA0">
                    <w:rPr>
                      <w:rFonts w:ascii="Arial" w:hAnsi="Arial" w:cs="Arial"/>
                      <w:sz w:val="26"/>
                      <w:szCs w:val="26"/>
                      <w:rtl/>
                      <w:lang w:bidi="ar-DZ"/>
                    </w:rPr>
                    <w:t>هو عرض الأرض إذا علمت أن طولها :</w:t>
                  </w:r>
                  <w:r w:rsidRPr="00CB7BA0">
                    <w:rPr>
                      <w:rFonts w:ascii="Arial" w:eastAsia="Times New Roman" w:hAnsi="Arial" w:cs="Arial"/>
                      <w:position w:val="-6"/>
                      <w:sz w:val="26"/>
                      <w:szCs w:val="26"/>
                      <w:lang w:val="en-US" w:eastAsia="en-US" w:bidi="ar-DZ"/>
                    </w:rPr>
                    <w:object w:dxaOrig="619" w:dyaOrig="280">
                      <v:shape id="_x0000_i1036" type="#_x0000_t75" style="width:57pt;height:21pt" o:ole="">
                        <v:imagedata r:id="rId11" o:title=""/>
                      </v:shape>
                      <o:OLEObject Type="Embed" ProgID="Equation.DSMT4" ShapeID="_x0000_i1036" DrawAspect="Content" ObjectID="_1531330488" r:id="rId20"/>
                    </w:object>
                  </w:r>
                </w:p>
                <w:p w:rsidR="00B226BB" w:rsidRPr="00D069F9" w:rsidRDefault="00B226BB" w:rsidP="00B226BB">
                  <w:pPr>
                    <w:bidi/>
                    <w:spacing w:after="0" w:line="240" w:lineRule="auto"/>
                    <w:rPr>
                      <w:rFonts w:cs="Arabic Transparent"/>
                      <w:b/>
                      <w:bCs/>
                      <w:sz w:val="26"/>
                      <w:szCs w:val="26"/>
                      <w:u w:val="double"/>
                      <w:rtl/>
                    </w:rPr>
                  </w:pPr>
                  <w:r w:rsidRPr="00D069F9"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التمرين ا</w:t>
                  </w:r>
                  <w:r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لثاني</w:t>
                  </w:r>
                  <w:r w:rsidRPr="00D069F9"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  <w:lang w:bidi="ar-DZ"/>
                    </w:rPr>
                    <w:t>:</w:t>
                  </w:r>
                  <w:r w:rsidRPr="00D069F9">
                    <w:rPr>
                      <w:rFonts w:cs="Arabic Transparent" w:hint="cs"/>
                      <w:b/>
                      <w:bCs/>
                      <w:sz w:val="26"/>
                      <w:szCs w:val="26"/>
                      <w:u w:val="double"/>
                      <w:rtl/>
                    </w:rPr>
                    <w:t xml:space="preserve">  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    مستطيـل مساحتـه 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</w:rPr>
                    <w:t>132 cm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  <w:vertAlign w:val="superscript"/>
                    </w:rPr>
                    <w:t>2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وعرضـه 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</w:rPr>
                    <w:t>21 cm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* أكتـب طـول المستطيـل على شكـل كسـر ثم اختزلـه.</w:t>
                  </w:r>
                </w:p>
                <w:p w:rsidR="00B226BB" w:rsidRPr="00CB7BA0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* أعـط القيمـة المقربـة إلى</w:t>
                  </w:r>
                  <w:r w:rsidRPr="00CB7BA0">
                    <w:rPr>
                      <w:rFonts w:asciiTheme="minorBidi" w:hAnsiTheme="minorBidi" w:hint="cs"/>
                      <w:sz w:val="26"/>
                      <w:szCs w:val="26"/>
                      <w:rtl/>
                    </w:rPr>
                    <w:t xml:space="preserve"> الوحدة </w:t>
                  </w: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>بالنقصـان لطول المستطيل .</w:t>
                  </w:r>
                </w:p>
                <w:p w:rsidR="00B226BB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  <w:r w:rsidRPr="00CB7BA0">
                    <w:rPr>
                      <w:rFonts w:asciiTheme="minorBidi" w:hAnsiTheme="minorBidi"/>
                      <w:sz w:val="26"/>
                      <w:szCs w:val="26"/>
                      <w:rtl/>
                    </w:rPr>
                    <w:t xml:space="preserve"> * أعـط المـدور إلى الوحدة لطـول المستطيـل .</w:t>
                  </w:r>
                </w:p>
                <w:p w:rsidR="00B226BB" w:rsidRDefault="00B226BB" w:rsidP="00B226BB">
                  <w:pPr>
                    <w:bidi/>
                    <w:spacing w:after="0" w:line="240" w:lineRule="auto"/>
                    <w:rPr>
                      <w:rFonts w:asciiTheme="minorBidi" w:hAnsiTheme="minorBidi"/>
                      <w:sz w:val="26"/>
                      <w:szCs w:val="26"/>
                      <w:rtl/>
                    </w:rPr>
                  </w:pPr>
                </w:p>
                <w:p w:rsidR="00B226BB" w:rsidRPr="008818C7" w:rsidRDefault="00B226BB" w:rsidP="00B226BB">
                  <w:pPr>
                    <w:bidi/>
                    <w:spacing w:after="0"/>
                    <w:rPr>
                      <w:sz w:val="28"/>
                      <w:szCs w:val="28"/>
                      <w:u w:val="double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u w:val="double"/>
                      <w:rtl/>
                      <w:lang w:bidi="ar-DZ"/>
                    </w:rPr>
                    <w:t>التمرين الثالث</w:t>
                  </w:r>
                  <w:r w:rsidRPr="008818C7">
                    <w:rPr>
                      <w:rFonts w:hint="cs"/>
                      <w:sz w:val="28"/>
                      <w:szCs w:val="28"/>
                      <w:u w:val="double"/>
                      <w:rtl/>
                      <w:lang w:bidi="ar-DZ"/>
                    </w:rPr>
                    <w:t>:</w:t>
                  </w:r>
                </w:p>
                <w:p w:rsidR="00B226BB" w:rsidRDefault="00B226BB" w:rsidP="00B226BB">
                  <w:pPr>
                    <w:bidi/>
                    <w:spacing w:after="0"/>
                    <w:rPr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>أكمل ما يلي:</w:t>
                  </w:r>
                </w:p>
                <w:p w:rsidR="00B226BB" w:rsidRPr="00206340" w:rsidRDefault="00DC1C91" w:rsidP="00B226BB">
                  <w:pPr>
                    <w:bidi/>
                    <w:spacing w:after="0"/>
                    <w:rPr>
                      <w:sz w:val="28"/>
                      <w:szCs w:val="28"/>
                      <w:lang w:bidi="ar-DZ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4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3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6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den>
                    </m:f>
                  </m:oMath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     ; 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8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.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120</m:t>
                        </m:r>
                      </m:den>
                    </m:f>
                  </m:oMath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           </w:t>
                  </w:r>
                  <w:r w:rsidR="00B226BB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</w:t>
                  </w:r>
                  <w:r w:rsidR="00B226BB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  </w:t>
                  </w:r>
                  <w:r w:rsidR="00B226BB">
                    <w:rPr>
                      <w:sz w:val="28"/>
                      <w:szCs w:val="28"/>
                      <w:lang w:bidi="ar-DZ"/>
                    </w:rPr>
                    <w:t>;</w:t>
                  </w:r>
                  <w:r w:rsidR="00B226BB">
                    <w:rPr>
                      <w:rFonts w:hint="cs"/>
                      <w:sz w:val="28"/>
                      <w:szCs w:val="28"/>
                      <w:rtl/>
                      <w:lang w:bidi="ar-DZ"/>
                    </w:rPr>
                    <w:t xml:space="preserve">     </w:t>
                  </w:r>
                  <w:r w:rsidR="00B226BB">
                    <w:rPr>
                      <w:sz w:val="28"/>
                      <w:szCs w:val="28"/>
                      <w:lang w:bidi="ar-DZ"/>
                    </w:rPr>
                    <w:t xml:space="preserve">    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4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72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8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  <w:lang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2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…</m:t>
                        </m:r>
                      </m:den>
                    </m:f>
                  </m:oMath>
                </w:p>
                <w:p w:rsidR="00B226BB" w:rsidRDefault="00B226BB" w:rsidP="00B226BB">
                  <w:pPr>
                    <w:jc w:val="right"/>
                  </w:pPr>
                </w:p>
              </w:txbxContent>
            </v:textbox>
          </v:roundrect>
        </w:pict>
      </w: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3D6CF5" w:rsidRPr="00B226BB" w:rsidRDefault="00B226BB" w:rsidP="00B226BB">
      <w:pPr>
        <w:tabs>
          <w:tab w:val="left" w:pos="2904"/>
        </w:tabs>
        <w:bidi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/>
          <w:sz w:val="20"/>
          <w:szCs w:val="20"/>
          <w:rtl/>
        </w:rPr>
        <w:tab/>
      </w:r>
    </w:p>
    <w:sectPr w:rsidR="003D6CF5" w:rsidRPr="00B226BB" w:rsidSect="00B226BB">
      <w:pgSz w:w="11906" w:h="16838"/>
      <w:pgMar w:top="567" w:right="566" w:bottom="709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Granad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CS Modern E_U 3d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GA Furat Regul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ED69B9"/>
    <w:multiLevelType w:val="hybridMultilevel"/>
    <w:tmpl w:val="CC382EEC"/>
    <w:lvl w:ilvl="0" w:tplc="343EA912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">
    <w:nsid w:val="64EC7788"/>
    <w:multiLevelType w:val="hybridMultilevel"/>
    <w:tmpl w:val="CFDCB6CE"/>
    <w:lvl w:ilvl="0" w:tplc="D2746576">
      <w:start w:val="1"/>
      <w:numFmt w:val="arabicAlpha"/>
      <w:lvlText w:val="%1-"/>
      <w:lvlJc w:val="left"/>
      <w:pPr>
        <w:tabs>
          <w:tab w:val="num" w:pos="2505"/>
        </w:tabs>
        <w:ind w:left="25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25"/>
        </w:tabs>
        <w:ind w:left="32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45"/>
        </w:tabs>
        <w:ind w:left="39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65"/>
        </w:tabs>
        <w:ind w:left="46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385"/>
        </w:tabs>
        <w:ind w:left="53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05"/>
        </w:tabs>
        <w:ind w:left="61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25"/>
        </w:tabs>
        <w:ind w:left="68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45"/>
        </w:tabs>
        <w:ind w:left="75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65"/>
        </w:tabs>
        <w:ind w:left="826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>
    <w:useFELayout/>
  </w:compat>
  <w:rsids>
    <w:rsidRoot w:val="003D1A90"/>
    <w:rsid w:val="00014A5B"/>
    <w:rsid w:val="00046D27"/>
    <w:rsid w:val="000D6D64"/>
    <w:rsid w:val="000F5859"/>
    <w:rsid w:val="001D6D72"/>
    <w:rsid w:val="00206340"/>
    <w:rsid w:val="0028340B"/>
    <w:rsid w:val="003A460E"/>
    <w:rsid w:val="003C0487"/>
    <w:rsid w:val="003D1A90"/>
    <w:rsid w:val="003D6CF5"/>
    <w:rsid w:val="00430FCD"/>
    <w:rsid w:val="00456342"/>
    <w:rsid w:val="00483A6B"/>
    <w:rsid w:val="004A3A78"/>
    <w:rsid w:val="004A4F07"/>
    <w:rsid w:val="004C6A7C"/>
    <w:rsid w:val="004D5B9C"/>
    <w:rsid w:val="004E4ADE"/>
    <w:rsid w:val="00525BBE"/>
    <w:rsid w:val="00573370"/>
    <w:rsid w:val="00592490"/>
    <w:rsid w:val="005B1B9A"/>
    <w:rsid w:val="005F2FED"/>
    <w:rsid w:val="0064473C"/>
    <w:rsid w:val="00665EEE"/>
    <w:rsid w:val="006B2870"/>
    <w:rsid w:val="00720ED0"/>
    <w:rsid w:val="007F1EE8"/>
    <w:rsid w:val="008818C7"/>
    <w:rsid w:val="008A1127"/>
    <w:rsid w:val="008A4F4C"/>
    <w:rsid w:val="0090014F"/>
    <w:rsid w:val="0092659D"/>
    <w:rsid w:val="00A04076"/>
    <w:rsid w:val="00A33E86"/>
    <w:rsid w:val="00A50510"/>
    <w:rsid w:val="00B226BB"/>
    <w:rsid w:val="00C57EC4"/>
    <w:rsid w:val="00C84AA7"/>
    <w:rsid w:val="00CB7BA0"/>
    <w:rsid w:val="00D069F9"/>
    <w:rsid w:val="00D21A11"/>
    <w:rsid w:val="00D36B55"/>
    <w:rsid w:val="00D96555"/>
    <w:rsid w:val="00DC1C91"/>
    <w:rsid w:val="00EC0BBD"/>
    <w:rsid w:val="00EF6DBB"/>
    <w:rsid w:val="00F857C0"/>
    <w:rsid w:val="00FA785E"/>
    <w:rsid w:val="00FD06AC"/>
    <w:rsid w:val="00FF581D"/>
    <w:rsid w:val="00FF71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26B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592490"/>
    <w:pPr>
      <w:spacing w:after="0" w:line="240" w:lineRule="auto"/>
    </w:pPr>
    <w:rPr>
      <w:rFonts w:eastAsiaTheme="minorHAnsi"/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592490"/>
    <w:rPr>
      <w:rFonts w:eastAsiaTheme="minorHAnsi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924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92490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20634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852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7</Words>
  <Characters>1744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oug</dc:creator>
  <cp:lastModifiedBy>Admin</cp:lastModifiedBy>
  <cp:revision>2</cp:revision>
  <cp:lastPrinted>2013-12-18T11:34:00Z</cp:lastPrinted>
  <dcterms:created xsi:type="dcterms:W3CDTF">2016-07-29T18:48:00Z</dcterms:created>
  <dcterms:modified xsi:type="dcterms:W3CDTF">2016-07-29T18:48:00Z</dcterms:modified>
</cp:coreProperties>
</file>